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B166C53" w14:textId="77777777" w:rsidR="00735BE7" w:rsidRPr="00942165" w:rsidRDefault="00872486" w:rsidP="00872486">
      <w:pPr>
        <w:jc w:val="center"/>
        <w:rPr>
          <w:b/>
          <w:i/>
          <w:u w:val="single"/>
        </w:rPr>
      </w:pPr>
      <w:r w:rsidRPr="00942165">
        <w:rPr>
          <w:b/>
          <w:i/>
          <w:u w:val="single"/>
        </w:rPr>
        <w:t>Lesson 2.6: Toolkit Functions with Transformations</w:t>
      </w:r>
    </w:p>
    <w:p w14:paraId="5646A576" w14:textId="77777777" w:rsidR="0034413A" w:rsidRDefault="0034413A" w:rsidP="00872486">
      <w:pPr>
        <w:jc w:val="center"/>
      </w:pPr>
    </w:p>
    <w:p w14:paraId="6F467CB3" w14:textId="77777777" w:rsidR="0034413A" w:rsidRDefault="0034413A" w:rsidP="0034413A">
      <w:hyperlink r:id="rId5" w:history="1">
        <w:r w:rsidRPr="001C03A2">
          <w:rPr>
            <w:rStyle w:val="Hyperlink"/>
          </w:rPr>
          <w:t>https://fluidmath.net/apps/FluidMath/?d=E6A34CFEA75&amp;n=ti1</w:t>
        </w:r>
      </w:hyperlink>
    </w:p>
    <w:p w14:paraId="4E1048C3" w14:textId="77777777" w:rsidR="0034413A" w:rsidRDefault="0034413A" w:rsidP="0034413A">
      <w:r>
        <w:t xml:space="preserve">Click the website above and follow the instructions. Fill in the guided notes as you go through each exercise. </w:t>
      </w:r>
    </w:p>
    <w:p w14:paraId="61C44C0F" w14:textId="77777777" w:rsidR="0034413A" w:rsidRDefault="0034413A" w:rsidP="0034413A"/>
    <w:p w14:paraId="42A6D8E1" w14:textId="6E4386BF" w:rsidR="0034413A" w:rsidRPr="007776D3" w:rsidRDefault="00F179AA" w:rsidP="0034413A">
      <w:pPr>
        <w:rPr>
          <w:b/>
        </w:rPr>
      </w:pPr>
      <w:r w:rsidRPr="007776D3">
        <w:rPr>
          <w:b/>
        </w:rPr>
        <w:t xml:space="preserve">Part 1: Five Functions </w:t>
      </w:r>
    </w:p>
    <w:p w14:paraId="5682EE98" w14:textId="77777777" w:rsidR="007776D3" w:rsidRDefault="007776D3" w:rsidP="0034413A"/>
    <w:p w14:paraId="1F2B9F21" w14:textId="663FB43A" w:rsidR="008726CC" w:rsidRDefault="008726CC" w:rsidP="0034413A">
      <w:r>
        <w:t xml:space="preserve">Before you get started, what is the definition of a function? </w:t>
      </w:r>
    </w:p>
    <w:p w14:paraId="03F4ED49" w14:textId="77777777" w:rsidR="008726CC" w:rsidRDefault="008726CC" w:rsidP="0034413A"/>
    <w:p w14:paraId="34F20371" w14:textId="437ACEE2" w:rsidR="008726CC" w:rsidRPr="008726CC" w:rsidRDefault="008726CC" w:rsidP="0034413A">
      <w:pPr>
        <w:rPr>
          <w:b/>
        </w:rPr>
      </w:pPr>
      <w:r w:rsidRPr="008726CC">
        <w:rPr>
          <w:b/>
        </w:rPr>
        <w:t xml:space="preserve">Function - </w:t>
      </w:r>
    </w:p>
    <w:p w14:paraId="678470B4" w14:textId="77777777" w:rsidR="008726CC" w:rsidRDefault="008726CC" w:rsidP="0034413A"/>
    <w:p w14:paraId="5EE4A0AD" w14:textId="77777777" w:rsidR="008726CC" w:rsidRDefault="008726CC" w:rsidP="0034413A"/>
    <w:p w14:paraId="780833AD" w14:textId="43257DD9" w:rsidR="007776D3" w:rsidRDefault="00E00637" w:rsidP="0034413A">
      <w:r>
        <w:rPr>
          <w:noProof/>
        </w:rPr>
        <w:drawing>
          <wp:anchor distT="0" distB="0" distL="114300" distR="114300" simplePos="0" relativeHeight="251658240" behindDoc="1" locked="0" layoutInCell="1" allowOverlap="1" wp14:anchorId="6FC9557E" wp14:editId="57468C54">
            <wp:simplePos x="0" y="0"/>
            <wp:positionH relativeFrom="column">
              <wp:posOffset>-114300</wp:posOffset>
            </wp:positionH>
            <wp:positionV relativeFrom="paragraph">
              <wp:posOffset>206375</wp:posOffset>
            </wp:positionV>
            <wp:extent cx="2628900" cy="2665730"/>
            <wp:effectExtent l="0" t="0" r="12700" b="1270"/>
            <wp:wrapNone/>
            <wp:docPr id="1" name="Picture 1" descr="Macintosh HD Source:Users:jschenkel:Desktop:Screen Shot 2016-09-19 at 8.45.5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 Source:Users:jschenkel:Desktop:Screen Shot 2016-09-19 at 8.45.55 A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6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76D3">
        <w:t xml:space="preserve">1. </w:t>
      </w:r>
      <w:r w:rsidR="00B91471">
        <w:t>The Quadratic Function</w:t>
      </w:r>
      <w:r w:rsidR="00B91471">
        <w:tab/>
      </w:r>
      <w:r w:rsidR="007776D3" w:rsidRPr="007776D3">
        <w:rPr>
          <w:position w:val="-10"/>
        </w:rPr>
        <w:object w:dxaOrig="660" w:dyaOrig="380" w14:anchorId="283C92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9pt" o:ole="">
            <v:imagedata r:id="rId7" o:title=""/>
          </v:shape>
          <o:OLEObject Type="Embed" ProgID="Equation.DSMT4" ShapeID="_x0000_i1025" DrawAspect="Content" ObjectID="_1412619071" r:id="rId8"/>
        </w:object>
      </w:r>
    </w:p>
    <w:p w14:paraId="15DB0C21" w14:textId="587FDA84" w:rsidR="00872486" w:rsidRDefault="00E00637" w:rsidP="00872486">
      <w:pPr>
        <w:jc w:val="center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4661006D" wp14:editId="56174F35">
            <wp:simplePos x="0" y="0"/>
            <wp:positionH relativeFrom="column">
              <wp:posOffset>3429000</wp:posOffset>
            </wp:positionH>
            <wp:positionV relativeFrom="paragraph">
              <wp:posOffset>15240</wp:posOffset>
            </wp:positionV>
            <wp:extent cx="1192530" cy="2400300"/>
            <wp:effectExtent l="0" t="0" r="1270" b="12700"/>
            <wp:wrapNone/>
            <wp:docPr id="2" name="Picture 2" descr="Macintosh HD Source:Users:jschenkel:Desktop:Screen Shot 2016-10-23 at 4.06.0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 Source:Users:jschenkel:Desktop:Screen Shot 2016-10-23 at 4.06.06 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6D000B" w14:textId="237354AF" w:rsidR="00E00637" w:rsidRDefault="00E00637" w:rsidP="00872486">
      <w:pPr>
        <w:jc w:val="center"/>
      </w:pPr>
    </w:p>
    <w:p w14:paraId="23D99C31" w14:textId="77777777" w:rsidR="00E00637" w:rsidRPr="00E00637" w:rsidRDefault="00E00637" w:rsidP="00E00637"/>
    <w:p w14:paraId="1F0B7951" w14:textId="77777777" w:rsidR="00E00637" w:rsidRPr="00E00637" w:rsidRDefault="00E00637" w:rsidP="00E00637"/>
    <w:p w14:paraId="46B13C27" w14:textId="77777777" w:rsidR="00E00637" w:rsidRPr="00E00637" w:rsidRDefault="00E00637" w:rsidP="00E00637"/>
    <w:p w14:paraId="5641DE31" w14:textId="77777777" w:rsidR="00E00637" w:rsidRPr="00E00637" w:rsidRDefault="00E00637" w:rsidP="00E00637"/>
    <w:p w14:paraId="6C674B5F" w14:textId="77777777" w:rsidR="00E00637" w:rsidRPr="00E00637" w:rsidRDefault="00E00637" w:rsidP="00E00637"/>
    <w:p w14:paraId="4EFBA071" w14:textId="77777777" w:rsidR="00E00637" w:rsidRPr="00E00637" w:rsidRDefault="00E00637" w:rsidP="00E00637"/>
    <w:p w14:paraId="07B4F7C6" w14:textId="77777777" w:rsidR="00E00637" w:rsidRPr="00E00637" w:rsidRDefault="00E00637" w:rsidP="00E00637"/>
    <w:p w14:paraId="340339D8" w14:textId="77777777" w:rsidR="00E00637" w:rsidRPr="00E00637" w:rsidRDefault="00E00637" w:rsidP="00E00637"/>
    <w:p w14:paraId="6B7C0F05" w14:textId="77777777" w:rsidR="00E00637" w:rsidRPr="00E00637" w:rsidRDefault="00E00637" w:rsidP="00E00637"/>
    <w:p w14:paraId="2582DE84" w14:textId="77777777" w:rsidR="00E00637" w:rsidRPr="00E00637" w:rsidRDefault="00E00637" w:rsidP="00E00637"/>
    <w:p w14:paraId="7C762342" w14:textId="77777777" w:rsidR="00E00637" w:rsidRPr="00E00637" w:rsidRDefault="00E00637" w:rsidP="00E00637"/>
    <w:p w14:paraId="650EAE74" w14:textId="77777777" w:rsidR="00E00637" w:rsidRPr="00E00637" w:rsidRDefault="00E00637" w:rsidP="00E00637"/>
    <w:p w14:paraId="77506949" w14:textId="77777777" w:rsidR="00E00637" w:rsidRPr="00E00637" w:rsidRDefault="00E00637" w:rsidP="00E00637"/>
    <w:p w14:paraId="6310ECBA" w14:textId="77777777" w:rsidR="00E00637" w:rsidRPr="00E00637" w:rsidRDefault="00E00637" w:rsidP="00E00637"/>
    <w:p w14:paraId="3445BBD4" w14:textId="0849B7B8" w:rsidR="00872486" w:rsidRDefault="00E00637" w:rsidP="00E00637">
      <w:r>
        <w:t xml:space="preserve">Based on the graph above and your knowledge of transformations, how do you think the graph of the function y = (x – </w:t>
      </w:r>
      <w:proofErr w:type="gramStart"/>
      <w:r>
        <w:t>5)</w:t>
      </w:r>
      <w:r>
        <w:rPr>
          <w:vertAlign w:val="superscript"/>
        </w:rPr>
        <w:t>2</w:t>
      </w:r>
      <w:proofErr w:type="gramEnd"/>
      <w:r>
        <w:t xml:space="preserve"> + 2 compares to the parent function y = x</w:t>
      </w:r>
      <w:r>
        <w:rPr>
          <w:vertAlign w:val="superscript"/>
        </w:rPr>
        <w:t>2</w:t>
      </w:r>
      <w:r>
        <w:t xml:space="preserve">? </w:t>
      </w:r>
      <w:r w:rsidR="00B91471">
        <w:t>What about y = -x</w:t>
      </w:r>
      <w:r w:rsidR="00B91471">
        <w:rPr>
          <w:vertAlign w:val="superscript"/>
        </w:rPr>
        <w:t>2</w:t>
      </w:r>
      <w:r w:rsidR="00B91471">
        <w:t xml:space="preserve">? </w:t>
      </w:r>
    </w:p>
    <w:p w14:paraId="2D2F3D26" w14:textId="77777777" w:rsidR="00B91471" w:rsidRDefault="00B91471" w:rsidP="00E00637"/>
    <w:p w14:paraId="156CCF7E" w14:textId="77777777" w:rsidR="00BB323D" w:rsidRDefault="00BB323D" w:rsidP="00E00637"/>
    <w:p w14:paraId="0A60E387" w14:textId="77777777" w:rsidR="00BB323D" w:rsidRDefault="00BB323D" w:rsidP="00E00637"/>
    <w:p w14:paraId="420561D9" w14:textId="77777777" w:rsidR="00BB323D" w:rsidRDefault="00BB323D" w:rsidP="00E00637"/>
    <w:p w14:paraId="63879753" w14:textId="77777777" w:rsidR="00BB323D" w:rsidRDefault="00BB323D" w:rsidP="00E00637"/>
    <w:p w14:paraId="63C52EA8" w14:textId="77777777" w:rsidR="00BB323D" w:rsidRDefault="00BB323D" w:rsidP="00E00637"/>
    <w:p w14:paraId="1E9BC544" w14:textId="77777777" w:rsidR="00BB323D" w:rsidRDefault="00BB323D" w:rsidP="00E00637"/>
    <w:p w14:paraId="0F19CA50" w14:textId="7B11AA9B" w:rsidR="00B91471" w:rsidRDefault="00B91471" w:rsidP="00E00637">
      <w:r>
        <w:t>The quadratic function is concave up. What do you think the quadratic function y = -x</w:t>
      </w:r>
      <w:r>
        <w:rPr>
          <w:vertAlign w:val="superscript"/>
        </w:rPr>
        <w:t>2</w:t>
      </w:r>
      <w:r>
        <w:t xml:space="preserve"> is called? </w:t>
      </w:r>
    </w:p>
    <w:p w14:paraId="234A1339" w14:textId="77777777" w:rsidR="00A904B4" w:rsidRDefault="00A904B4" w:rsidP="00E00637"/>
    <w:p w14:paraId="58EB7A33" w14:textId="77777777" w:rsidR="00BB323D" w:rsidRDefault="00BB323D" w:rsidP="00E00637"/>
    <w:p w14:paraId="5CBBCEB7" w14:textId="77777777" w:rsidR="00BB323D" w:rsidRDefault="00BB323D" w:rsidP="00E00637"/>
    <w:p w14:paraId="2BF63AAB" w14:textId="77777777" w:rsidR="00BB323D" w:rsidRDefault="00BB323D" w:rsidP="00E00637"/>
    <w:p w14:paraId="20357316" w14:textId="77777777" w:rsidR="00BB323D" w:rsidRDefault="00BB323D" w:rsidP="00E00637"/>
    <w:p w14:paraId="3D8CD8FA" w14:textId="77777777" w:rsidR="00BB323D" w:rsidRDefault="00BB323D" w:rsidP="00E00637"/>
    <w:p w14:paraId="5F6CBB52" w14:textId="77777777" w:rsidR="00BB323D" w:rsidRDefault="00BB323D" w:rsidP="00E00637"/>
    <w:p w14:paraId="6BD037B0" w14:textId="403B5AFA" w:rsidR="00A904B4" w:rsidRPr="00A904B4" w:rsidRDefault="00A904B4" w:rsidP="00E00637">
      <w:r>
        <w:t>Where is the function y = x</w:t>
      </w:r>
      <w:r>
        <w:rPr>
          <w:vertAlign w:val="superscript"/>
        </w:rPr>
        <w:t>2</w:t>
      </w:r>
      <w:r>
        <w:t xml:space="preserve"> increasing? Decreasing? </w:t>
      </w:r>
    </w:p>
    <w:p w14:paraId="76DCBE84" w14:textId="1059D7A2" w:rsidR="00B91471" w:rsidRDefault="00B91471" w:rsidP="00E00637"/>
    <w:p w14:paraId="04FE715C" w14:textId="77777777" w:rsidR="00BB323D" w:rsidRDefault="00BB323D" w:rsidP="00E00637">
      <w:r>
        <w:br w:type="page"/>
      </w:r>
    </w:p>
    <w:p w14:paraId="4287BD1A" w14:textId="53B0DC2C" w:rsidR="00E00637" w:rsidRDefault="00B91471" w:rsidP="00E00637"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46BFE669" wp14:editId="06F0CB34">
            <wp:simplePos x="0" y="0"/>
            <wp:positionH relativeFrom="column">
              <wp:posOffset>3543300</wp:posOffset>
            </wp:positionH>
            <wp:positionV relativeFrom="paragraph">
              <wp:posOffset>227965</wp:posOffset>
            </wp:positionV>
            <wp:extent cx="1192530" cy="2400300"/>
            <wp:effectExtent l="0" t="0" r="1270" b="12700"/>
            <wp:wrapNone/>
            <wp:docPr id="6" name="Picture 6" descr="Macintosh HD Source:Users:jschenkel:Desktop:Screen Shot 2016-10-23 at 4.06.0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 Source:Users:jschenkel:Desktop:Screen Shot 2016-10-23 at 4.06.06 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339B41E3" wp14:editId="560165CA">
            <wp:simplePos x="0" y="0"/>
            <wp:positionH relativeFrom="column">
              <wp:posOffset>-114300</wp:posOffset>
            </wp:positionH>
            <wp:positionV relativeFrom="paragraph">
              <wp:posOffset>227965</wp:posOffset>
            </wp:positionV>
            <wp:extent cx="2628900" cy="2665730"/>
            <wp:effectExtent l="0" t="0" r="12700" b="1270"/>
            <wp:wrapNone/>
            <wp:docPr id="5" name="Picture 5" descr="Macintosh HD Source:Users:jschenkel:Desktop:Screen Shot 2016-09-19 at 8.45.5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 Source:Users:jschenkel:Desktop:Screen Shot 2016-09-19 at 8.45.55 A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6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0637">
        <w:t xml:space="preserve">2. </w:t>
      </w:r>
      <w:r w:rsidR="008D066F">
        <w:t xml:space="preserve">The Square Root Function </w:t>
      </w:r>
      <w:r w:rsidR="00E00637" w:rsidRPr="00E00637">
        <w:rPr>
          <w:position w:val="-10"/>
        </w:rPr>
        <w:object w:dxaOrig="760" w:dyaOrig="420" w14:anchorId="7B7F211A">
          <v:shape id="_x0000_i1062" type="#_x0000_t75" style="width:38pt;height:21pt" o:ole="">
            <v:imagedata r:id="rId10" o:title=""/>
          </v:shape>
          <o:OLEObject Type="Embed" ProgID="Equation.DSMT4" ShapeID="_x0000_i1062" DrawAspect="Content" ObjectID="_1412619072" r:id="rId11"/>
        </w:object>
      </w:r>
    </w:p>
    <w:p w14:paraId="5725EAAA" w14:textId="633BA71C" w:rsidR="00E00637" w:rsidRDefault="00E00637" w:rsidP="00E00637"/>
    <w:p w14:paraId="64A85E49" w14:textId="3EC16855" w:rsidR="00E00637" w:rsidRDefault="00E00637" w:rsidP="00E00637"/>
    <w:p w14:paraId="437EBE61" w14:textId="77777777" w:rsidR="00E00637" w:rsidRPr="00E00637" w:rsidRDefault="00E00637" w:rsidP="00E00637"/>
    <w:p w14:paraId="5568BDE4" w14:textId="77777777" w:rsidR="00E00637" w:rsidRPr="00E00637" w:rsidRDefault="00E00637" w:rsidP="00E00637"/>
    <w:p w14:paraId="5A9B562C" w14:textId="77777777" w:rsidR="00E00637" w:rsidRPr="00E00637" w:rsidRDefault="00E00637" w:rsidP="00E00637"/>
    <w:p w14:paraId="5300A618" w14:textId="77777777" w:rsidR="00E00637" w:rsidRPr="00E00637" w:rsidRDefault="00E00637" w:rsidP="00E00637"/>
    <w:p w14:paraId="652E508B" w14:textId="77777777" w:rsidR="00E00637" w:rsidRPr="00E00637" w:rsidRDefault="00E00637" w:rsidP="00E00637"/>
    <w:p w14:paraId="4DAFC033" w14:textId="77777777" w:rsidR="00E00637" w:rsidRPr="00E00637" w:rsidRDefault="00E00637" w:rsidP="00E00637"/>
    <w:p w14:paraId="7D405F55" w14:textId="77777777" w:rsidR="00E00637" w:rsidRPr="00E00637" w:rsidRDefault="00E00637" w:rsidP="00E00637"/>
    <w:p w14:paraId="03E5FA3A" w14:textId="77777777" w:rsidR="00E00637" w:rsidRPr="00E00637" w:rsidRDefault="00E00637" w:rsidP="00E00637"/>
    <w:p w14:paraId="7B336970" w14:textId="77777777" w:rsidR="00E00637" w:rsidRPr="00E00637" w:rsidRDefault="00E00637" w:rsidP="00E00637"/>
    <w:p w14:paraId="65A1CC05" w14:textId="77777777" w:rsidR="00E00637" w:rsidRPr="00E00637" w:rsidRDefault="00E00637" w:rsidP="00E00637"/>
    <w:p w14:paraId="6CD581A0" w14:textId="77777777" w:rsidR="00E00637" w:rsidRPr="00E00637" w:rsidRDefault="00E00637" w:rsidP="00E00637"/>
    <w:p w14:paraId="44366949" w14:textId="77777777" w:rsidR="00E00637" w:rsidRPr="00E00637" w:rsidRDefault="00E00637" w:rsidP="00E00637"/>
    <w:p w14:paraId="0A8B5E86" w14:textId="77777777" w:rsidR="00E00637" w:rsidRPr="00E00637" w:rsidRDefault="00E00637" w:rsidP="00E00637"/>
    <w:p w14:paraId="1F61DE85" w14:textId="77777777" w:rsidR="00E00637" w:rsidRPr="00E00637" w:rsidRDefault="00E00637" w:rsidP="00E00637"/>
    <w:p w14:paraId="4B6FDCF1" w14:textId="77777777" w:rsidR="00E00637" w:rsidRDefault="00E00637" w:rsidP="00E00637">
      <w:r>
        <w:t xml:space="preserve">Why do you think the function is undefined for all negative values of x? </w:t>
      </w:r>
    </w:p>
    <w:p w14:paraId="304F84E1" w14:textId="77777777" w:rsidR="00BB323D" w:rsidRDefault="00BB323D" w:rsidP="00E00637"/>
    <w:p w14:paraId="75A976E3" w14:textId="77777777" w:rsidR="00BB323D" w:rsidRDefault="00BB323D" w:rsidP="00E00637"/>
    <w:p w14:paraId="0142E9CA" w14:textId="77777777" w:rsidR="00BB323D" w:rsidRDefault="00BB323D" w:rsidP="00E00637"/>
    <w:p w14:paraId="7F0F9FA7" w14:textId="77777777" w:rsidR="00BB323D" w:rsidRDefault="00BB323D" w:rsidP="00E00637"/>
    <w:p w14:paraId="6A01E111" w14:textId="0CD76DF8" w:rsidR="00E00637" w:rsidRDefault="00E00637" w:rsidP="00E00637">
      <w:r>
        <w:t>At what x value will the y value reach 9</w:t>
      </w:r>
      <w:r w:rsidR="00AD44DF">
        <w:t>?</w:t>
      </w:r>
    </w:p>
    <w:p w14:paraId="695B2416" w14:textId="77777777" w:rsidR="00BB323D" w:rsidRDefault="00BB323D" w:rsidP="00E00637"/>
    <w:p w14:paraId="68843E06" w14:textId="77777777" w:rsidR="00BB323D" w:rsidRDefault="00BB323D" w:rsidP="00E00637"/>
    <w:p w14:paraId="344C6ACF" w14:textId="77777777" w:rsidR="00BB323D" w:rsidRDefault="00BB323D" w:rsidP="00E00637"/>
    <w:p w14:paraId="72AA5FFD" w14:textId="77777777" w:rsidR="00BB323D" w:rsidRDefault="00BB323D" w:rsidP="00E00637"/>
    <w:p w14:paraId="0D31501E" w14:textId="707AD573" w:rsidR="00BB323D" w:rsidRDefault="00BB323D" w:rsidP="00E00637">
      <w:r>
        <w:t>How would the graph of the function</w:t>
      </w:r>
      <w:r w:rsidRPr="00BB323D">
        <w:rPr>
          <w:position w:val="-10"/>
        </w:rPr>
        <w:object w:dxaOrig="1220" w:dyaOrig="420" w14:anchorId="127A2F25">
          <v:shape id="_x0000_i1054" type="#_x0000_t75" style="width:61pt;height:21pt">
            <v:imagedata r:id="rId12" o:title=""/>
          </v:shape>
        </w:object>
      </w:r>
      <w:r>
        <w:t xml:space="preserve"> compare to the graph of the parent function? </w:t>
      </w:r>
    </w:p>
    <w:p w14:paraId="335B99FC" w14:textId="77777777" w:rsidR="00BB323D" w:rsidRDefault="00BB323D" w:rsidP="00E00637"/>
    <w:p w14:paraId="5C2F201A" w14:textId="77777777" w:rsidR="00BB323D" w:rsidRDefault="00BB323D" w:rsidP="00E00637"/>
    <w:p w14:paraId="16EF7132" w14:textId="77777777" w:rsidR="00BB323D" w:rsidRDefault="00BB323D" w:rsidP="00E00637"/>
    <w:p w14:paraId="54B5007C" w14:textId="77777777" w:rsidR="00BB323D" w:rsidRDefault="00BB323D" w:rsidP="00E00637">
      <w:r>
        <w:br w:type="page"/>
      </w:r>
    </w:p>
    <w:p w14:paraId="65243705" w14:textId="326E7CA7" w:rsidR="00E00637" w:rsidRDefault="00E00637" w:rsidP="00E00637">
      <w:r>
        <w:rPr>
          <w:noProof/>
        </w:rPr>
        <w:drawing>
          <wp:anchor distT="0" distB="0" distL="114300" distR="114300" simplePos="0" relativeHeight="251667456" behindDoc="1" locked="0" layoutInCell="1" allowOverlap="1" wp14:anchorId="29EDE152" wp14:editId="46F51809">
            <wp:simplePos x="0" y="0"/>
            <wp:positionH relativeFrom="column">
              <wp:posOffset>0</wp:posOffset>
            </wp:positionH>
            <wp:positionV relativeFrom="paragraph">
              <wp:posOffset>328295</wp:posOffset>
            </wp:positionV>
            <wp:extent cx="2628900" cy="2665730"/>
            <wp:effectExtent l="0" t="0" r="12700" b="1270"/>
            <wp:wrapNone/>
            <wp:docPr id="7" name="Picture 7" descr="Macintosh HD Source:Users:jschenkel:Desktop:Screen Shot 2016-09-19 at 8.45.5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 Source:Users:jschenkel:Desktop:Screen Shot 2016-09-19 at 8.45.55 A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6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480" behindDoc="1" locked="0" layoutInCell="1" allowOverlap="1" wp14:anchorId="18A8EEAC" wp14:editId="43A7F034">
            <wp:simplePos x="0" y="0"/>
            <wp:positionH relativeFrom="column">
              <wp:posOffset>3657600</wp:posOffset>
            </wp:positionH>
            <wp:positionV relativeFrom="paragraph">
              <wp:posOffset>213995</wp:posOffset>
            </wp:positionV>
            <wp:extent cx="1192530" cy="2400300"/>
            <wp:effectExtent l="0" t="0" r="1270" b="12700"/>
            <wp:wrapNone/>
            <wp:docPr id="8" name="Picture 8" descr="Macintosh HD Source:Users:jschenkel:Desktop:Screen Shot 2016-10-23 at 4.06.0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 Source:Users:jschenkel:Desktop:Screen Shot 2016-10-23 at 4.06.06 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3. </w:t>
      </w:r>
      <w:r w:rsidR="008D066F">
        <w:t>The Absolute Value Function</w:t>
      </w:r>
      <w:r w:rsidRPr="00E00637">
        <w:rPr>
          <w:position w:val="-10"/>
        </w:rPr>
        <w:object w:dxaOrig="680" w:dyaOrig="320" w14:anchorId="1897D5F7">
          <v:shape id="_x0000_i1033" type="#_x0000_t75" style="width:34pt;height:16pt" o:ole="">
            <v:imagedata r:id="rId13" o:title=""/>
          </v:shape>
          <o:OLEObject Type="Embed" ProgID="Equation.DSMT4" ShapeID="_x0000_i1033" DrawAspect="Content" ObjectID="_1412619073" r:id="rId14"/>
        </w:object>
      </w:r>
    </w:p>
    <w:p w14:paraId="043AEFF7" w14:textId="77777777" w:rsidR="00E00637" w:rsidRPr="00E00637" w:rsidRDefault="00E00637" w:rsidP="00E00637"/>
    <w:p w14:paraId="019135BE" w14:textId="77777777" w:rsidR="00E00637" w:rsidRPr="00E00637" w:rsidRDefault="00E00637" w:rsidP="00E00637"/>
    <w:p w14:paraId="0F7B9C48" w14:textId="77777777" w:rsidR="00E00637" w:rsidRPr="00E00637" w:rsidRDefault="00E00637" w:rsidP="00E00637"/>
    <w:p w14:paraId="3CAEA673" w14:textId="77777777" w:rsidR="00E00637" w:rsidRPr="00E00637" w:rsidRDefault="00E00637" w:rsidP="00E00637"/>
    <w:p w14:paraId="586BFDC6" w14:textId="77777777" w:rsidR="00E00637" w:rsidRPr="00E00637" w:rsidRDefault="00E00637" w:rsidP="00E00637"/>
    <w:p w14:paraId="32BC6F70" w14:textId="77777777" w:rsidR="00E00637" w:rsidRPr="00E00637" w:rsidRDefault="00E00637" w:rsidP="00E00637"/>
    <w:p w14:paraId="1EC5FA01" w14:textId="77777777" w:rsidR="00E00637" w:rsidRPr="00E00637" w:rsidRDefault="00E00637" w:rsidP="00E00637"/>
    <w:p w14:paraId="312DD2FA" w14:textId="77777777" w:rsidR="00E00637" w:rsidRPr="00E00637" w:rsidRDefault="00E00637" w:rsidP="00E00637"/>
    <w:p w14:paraId="13FD8F4F" w14:textId="77777777" w:rsidR="00E00637" w:rsidRPr="00E00637" w:rsidRDefault="00E00637" w:rsidP="00E00637"/>
    <w:p w14:paraId="30411511" w14:textId="77777777" w:rsidR="00E00637" w:rsidRPr="00E00637" w:rsidRDefault="00E00637" w:rsidP="00E00637"/>
    <w:p w14:paraId="541BF959" w14:textId="77777777" w:rsidR="00E00637" w:rsidRPr="00E00637" w:rsidRDefault="00E00637" w:rsidP="00E00637"/>
    <w:p w14:paraId="515999F0" w14:textId="77777777" w:rsidR="00E00637" w:rsidRPr="00E00637" w:rsidRDefault="00E00637" w:rsidP="00E00637"/>
    <w:p w14:paraId="660718C2" w14:textId="77777777" w:rsidR="00E00637" w:rsidRPr="00E00637" w:rsidRDefault="00E00637" w:rsidP="00E00637"/>
    <w:p w14:paraId="75012DF0" w14:textId="77777777" w:rsidR="00E00637" w:rsidRPr="00E00637" w:rsidRDefault="00E00637" w:rsidP="00E00637"/>
    <w:p w14:paraId="0C6D83D7" w14:textId="77777777" w:rsidR="00E00637" w:rsidRPr="00E00637" w:rsidRDefault="00E00637" w:rsidP="00E00637"/>
    <w:p w14:paraId="011FDC3E" w14:textId="77777777" w:rsidR="00E00637" w:rsidRPr="00E00637" w:rsidRDefault="00E00637" w:rsidP="00E00637"/>
    <w:p w14:paraId="454E607B" w14:textId="3E50D4CB" w:rsidR="00E00637" w:rsidRDefault="00E00637" w:rsidP="00E00637"/>
    <w:p w14:paraId="3E005846" w14:textId="780D0DDC" w:rsidR="00E00637" w:rsidRDefault="00E00637" w:rsidP="00E00637">
      <w:r>
        <w:t xml:space="preserve">Based on the parent function’s graph above, how do you think the graph of y = -|x| looks? What </w:t>
      </w:r>
      <w:proofErr w:type="gramStart"/>
      <w:r>
        <w:t>about  the</w:t>
      </w:r>
      <w:proofErr w:type="gramEnd"/>
      <w:r>
        <w:t xml:space="preserve"> graph of y = |-x|? </w:t>
      </w:r>
    </w:p>
    <w:p w14:paraId="0916D318" w14:textId="77777777" w:rsidR="00EA031C" w:rsidRDefault="00EA031C" w:rsidP="00E00637"/>
    <w:p w14:paraId="4BACF8D1" w14:textId="77777777" w:rsidR="00EA031C" w:rsidRDefault="00EA031C" w:rsidP="00E00637"/>
    <w:p w14:paraId="45D24421" w14:textId="77777777" w:rsidR="00EA031C" w:rsidRDefault="00EA031C" w:rsidP="00E00637"/>
    <w:p w14:paraId="2E8C8B38" w14:textId="77777777" w:rsidR="00EA031C" w:rsidRDefault="00EA031C" w:rsidP="00E00637"/>
    <w:p w14:paraId="60C5A607" w14:textId="77777777" w:rsidR="00EA031C" w:rsidRDefault="00EA031C" w:rsidP="00E00637"/>
    <w:p w14:paraId="197F4DB6" w14:textId="4CDDDB6D" w:rsidR="00EA031C" w:rsidRDefault="00EA031C" w:rsidP="00E00637">
      <w:r>
        <w:t xml:space="preserve">Where is the function increasing? Decreasing? </w:t>
      </w:r>
    </w:p>
    <w:p w14:paraId="7637C21B" w14:textId="77777777" w:rsidR="00EA031C" w:rsidRDefault="00EA031C" w:rsidP="00E00637"/>
    <w:p w14:paraId="541E7A05" w14:textId="77777777" w:rsidR="00EA031C" w:rsidRDefault="00EA031C" w:rsidP="00E00637"/>
    <w:p w14:paraId="303C0788" w14:textId="77777777" w:rsidR="00EA031C" w:rsidRDefault="00EA031C" w:rsidP="00E00637"/>
    <w:p w14:paraId="243628A6" w14:textId="77777777" w:rsidR="007A22A0" w:rsidRDefault="007A22A0" w:rsidP="00E00637"/>
    <w:p w14:paraId="4CC23E3F" w14:textId="77777777" w:rsidR="007A22A0" w:rsidRDefault="007A22A0" w:rsidP="00E00637"/>
    <w:p w14:paraId="52DADDD6" w14:textId="77777777" w:rsidR="007A22A0" w:rsidRDefault="007A22A0" w:rsidP="00E00637"/>
    <w:p w14:paraId="317D4A9D" w14:textId="77777777" w:rsidR="007A22A0" w:rsidRDefault="007A22A0" w:rsidP="00E00637"/>
    <w:p w14:paraId="09F9AD99" w14:textId="48AB03F0" w:rsidR="00EA031C" w:rsidRDefault="00EA031C" w:rsidP="00E00637">
      <w:r>
        <w:t xml:space="preserve">Does the absolute value function have an absolute minimum or an absolute maximum? </w:t>
      </w:r>
    </w:p>
    <w:p w14:paraId="75AC8F94" w14:textId="77777777" w:rsidR="00E00637" w:rsidRDefault="00E00637" w:rsidP="00E00637"/>
    <w:p w14:paraId="27D99CBF" w14:textId="77777777" w:rsidR="00E00637" w:rsidRDefault="00E00637" w:rsidP="00E00637"/>
    <w:p w14:paraId="625F0D8C" w14:textId="77777777" w:rsidR="00E00637" w:rsidRDefault="00E00637" w:rsidP="00E00637"/>
    <w:p w14:paraId="07CE07D5" w14:textId="77777777" w:rsidR="008D066F" w:rsidRDefault="008D066F" w:rsidP="00E00637">
      <w:r>
        <w:br w:type="page"/>
      </w:r>
    </w:p>
    <w:p w14:paraId="73979C9B" w14:textId="39F2CB50" w:rsidR="00E00637" w:rsidRDefault="00E00637" w:rsidP="00E00637">
      <w:r>
        <w:t xml:space="preserve">4. </w:t>
      </w:r>
      <w:r w:rsidR="008D066F">
        <w:t xml:space="preserve">The Reciprocal Function </w:t>
      </w:r>
      <w:r w:rsidRPr="00E00637">
        <w:rPr>
          <w:position w:val="-24"/>
        </w:rPr>
        <w:object w:dxaOrig="620" w:dyaOrig="660" w14:anchorId="5B704BEB">
          <v:shape id="_x0000_i1041" type="#_x0000_t75" style="width:31pt;height:33pt" o:ole="">
            <v:imagedata r:id="rId15" o:title=""/>
          </v:shape>
          <o:OLEObject Type="Embed" ProgID="Equation.DSMT4" ShapeID="_x0000_i1041" DrawAspect="Content" ObjectID="_1412619074" r:id="rId16"/>
        </w:object>
      </w:r>
    </w:p>
    <w:p w14:paraId="7E1D6C9B" w14:textId="1866DD1F" w:rsidR="00E00637" w:rsidRDefault="00E00637" w:rsidP="00E00637">
      <w:r w:rsidRPr="00E00637">
        <w:rPr>
          <w:noProof/>
        </w:rPr>
        <w:drawing>
          <wp:anchor distT="0" distB="0" distL="114300" distR="114300" simplePos="0" relativeHeight="251671552" behindDoc="1" locked="0" layoutInCell="1" allowOverlap="1" wp14:anchorId="453E1E43" wp14:editId="034420E0">
            <wp:simplePos x="0" y="0"/>
            <wp:positionH relativeFrom="column">
              <wp:posOffset>3657600</wp:posOffset>
            </wp:positionH>
            <wp:positionV relativeFrom="paragraph">
              <wp:posOffset>-635</wp:posOffset>
            </wp:positionV>
            <wp:extent cx="1192530" cy="2400300"/>
            <wp:effectExtent l="0" t="0" r="1270" b="12700"/>
            <wp:wrapNone/>
            <wp:docPr id="10" name="Picture 10" descr="Macintosh HD Source:Users:jschenkel:Desktop:Screen Shot 2016-10-23 at 4.06.0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 Source:Users:jschenkel:Desktop:Screen Shot 2016-10-23 at 4.06.06 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0637">
        <w:rPr>
          <w:noProof/>
        </w:rPr>
        <w:drawing>
          <wp:anchor distT="0" distB="0" distL="114300" distR="114300" simplePos="0" relativeHeight="251670528" behindDoc="1" locked="0" layoutInCell="1" allowOverlap="1" wp14:anchorId="738ABBEA" wp14:editId="67ADE5D3">
            <wp:simplePos x="0" y="0"/>
            <wp:positionH relativeFrom="column">
              <wp:posOffset>0</wp:posOffset>
            </wp:positionH>
            <wp:positionV relativeFrom="paragraph">
              <wp:posOffset>113665</wp:posOffset>
            </wp:positionV>
            <wp:extent cx="2628900" cy="2665730"/>
            <wp:effectExtent l="0" t="0" r="12700" b="1270"/>
            <wp:wrapNone/>
            <wp:docPr id="9" name="Picture 9" descr="Macintosh HD Source:Users:jschenkel:Desktop:Screen Shot 2016-09-19 at 8.45.5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 Source:Users:jschenkel:Desktop:Screen Shot 2016-09-19 at 8.45.55 A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6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D4EC87B" w14:textId="77777777" w:rsidR="00E00637" w:rsidRPr="00E00637" w:rsidRDefault="00E00637" w:rsidP="00E00637"/>
    <w:p w14:paraId="42712B28" w14:textId="77777777" w:rsidR="00E00637" w:rsidRPr="00E00637" w:rsidRDefault="00E00637" w:rsidP="00E00637"/>
    <w:p w14:paraId="0A3E41F2" w14:textId="77777777" w:rsidR="00E00637" w:rsidRPr="00E00637" w:rsidRDefault="00E00637" w:rsidP="00E00637"/>
    <w:p w14:paraId="404553D0" w14:textId="77777777" w:rsidR="00E00637" w:rsidRPr="00E00637" w:rsidRDefault="00E00637" w:rsidP="00E00637"/>
    <w:p w14:paraId="11A1DEB8" w14:textId="77777777" w:rsidR="00E00637" w:rsidRPr="00E00637" w:rsidRDefault="00E00637" w:rsidP="00E00637"/>
    <w:p w14:paraId="6DA31CE4" w14:textId="77777777" w:rsidR="00E00637" w:rsidRPr="00E00637" w:rsidRDefault="00E00637" w:rsidP="00E00637"/>
    <w:p w14:paraId="5D6FC0C2" w14:textId="77777777" w:rsidR="00E00637" w:rsidRPr="00E00637" w:rsidRDefault="00E00637" w:rsidP="00E00637"/>
    <w:p w14:paraId="53B364BD" w14:textId="77777777" w:rsidR="00E00637" w:rsidRPr="00E00637" w:rsidRDefault="00E00637" w:rsidP="00E00637"/>
    <w:p w14:paraId="5B1C56BB" w14:textId="77777777" w:rsidR="00E00637" w:rsidRPr="00E00637" w:rsidRDefault="00E00637" w:rsidP="00E00637"/>
    <w:p w14:paraId="29B29CE7" w14:textId="77777777" w:rsidR="00E00637" w:rsidRPr="00E00637" w:rsidRDefault="00E00637" w:rsidP="00E00637"/>
    <w:p w14:paraId="0515FFAE" w14:textId="66BC44C4" w:rsidR="00E00637" w:rsidRPr="00E00637" w:rsidRDefault="00E00637" w:rsidP="00E00637"/>
    <w:p w14:paraId="34B6874B" w14:textId="77777777" w:rsidR="00E00637" w:rsidRPr="00E00637" w:rsidRDefault="00E00637" w:rsidP="00E00637"/>
    <w:p w14:paraId="635261E1" w14:textId="77777777" w:rsidR="00E00637" w:rsidRPr="00E00637" w:rsidRDefault="00E00637" w:rsidP="00E00637"/>
    <w:p w14:paraId="13995604" w14:textId="77777777" w:rsidR="00E00637" w:rsidRPr="00E00637" w:rsidRDefault="00E00637" w:rsidP="00E00637"/>
    <w:p w14:paraId="403CB9A6" w14:textId="7C858681" w:rsidR="00E00637" w:rsidRDefault="00E00637" w:rsidP="00E00637"/>
    <w:p w14:paraId="298605C4" w14:textId="77777777" w:rsidR="00E00637" w:rsidRDefault="00E00637" w:rsidP="00E00637"/>
    <w:p w14:paraId="5946A98F" w14:textId="675753D4" w:rsidR="0082543C" w:rsidRDefault="0082543C" w:rsidP="00E00637">
      <w:r>
        <w:t xml:space="preserve">Why is the function not defined when x = 0? What is happening at the vertical line x = 0? </w:t>
      </w:r>
    </w:p>
    <w:p w14:paraId="06E3AC58" w14:textId="77777777" w:rsidR="0082543C" w:rsidRDefault="0082543C" w:rsidP="00E00637"/>
    <w:p w14:paraId="1C37DE22" w14:textId="77777777" w:rsidR="0082543C" w:rsidRDefault="0082543C" w:rsidP="00E00637"/>
    <w:p w14:paraId="26518A55" w14:textId="77777777" w:rsidR="0082543C" w:rsidRDefault="0082543C" w:rsidP="00E00637"/>
    <w:p w14:paraId="060F2464" w14:textId="1741A66F" w:rsidR="008D066F" w:rsidRDefault="007A22A0" w:rsidP="00E00637">
      <w:r>
        <w:t xml:space="preserve">What is happening at the horizontal line y = 0? Is there ever an x value that can be plugged in to return a y value of 0? </w:t>
      </w:r>
    </w:p>
    <w:p w14:paraId="0DF3B1AD" w14:textId="77777777" w:rsidR="008D066F" w:rsidRDefault="008D066F" w:rsidP="00E00637"/>
    <w:p w14:paraId="4C9AA346" w14:textId="77777777" w:rsidR="007A22A0" w:rsidRDefault="007A22A0" w:rsidP="00E00637"/>
    <w:p w14:paraId="6376A20C" w14:textId="77777777" w:rsidR="007A22A0" w:rsidRDefault="007A22A0" w:rsidP="00E00637"/>
    <w:p w14:paraId="59339C98" w14:textId="77777777" w:rsidR="007A22A0" w:rsidRDefault="007A22A0" w:rsidP="00E00637"/>
    <w:p w14:paraId="2C0B6530" w14:textId="77777777" w:rsidR="007A22A0" w:rsidRDefault="007A22A0" w:rsidP="00E00637"/>
    <w:p w14:paraId="58F3E6CE" w14:textId="4CC3082C" w:rsidR="008D066F" w:rsidRDefault="008D066F" w:rsidP="00E00637">
      <w:r>
        <w:t xml:space="preserve">Where is the reciprocal function concave up? Concave down? </w:t>
      </w:r>
    </w:p>
    <w:p w14:paraId="3F2C436F" w14:textId="77777777" w:rsidR="008D066F" w:rsidRDefault="008D066F" w:rsidP="00E00637"/>
    <w:p w14:paraId="16D0C1CF" w14:textId="77777777" w:rsidR="008D066F" w:rsidRDefault="008D066F" w:rsidP="00E00637"/>
    <w:p w14:paraId="61A7CE1B" w14:textId="77777777" w:rsidR="008D066F" w:rsidRDefault="008D066F" w:rsidP="00E00637"/>
    <w:p w14:paraId="7D9ACC94" w14:textId="77777777" w:rsidR="008D066F" w:rsidRDefault="008D066F" w:rsidP="00E00637"/>
    <w:p w14:paraId="36A743C0" w14:textId="77777777" w:rsidR="008D066F" w:rsidRDefault="008D066F" w:rsidP="00E00637"/>
    <w:p w14:paraId="49DEEB80" w14:textId="77777777" w:rsidR="008D066F" w:rsidRDefault="008D066F" w:rsidP="00E00637"/>
    <w:p w14:paraId="07FD63AC" w14:textId="146074A6" w:rsidR="008D066F" w:rsidRDefault="008D066F" w:rsidP="00E00637">
      <w:r>
        <w:t xml:space="preserve">Where is the reciprocal function increasing? Decreasing? </w:t>
      </w:r>
    </w:p>
    <w:p w14:paraId="14C61FCD" w14:textId="77777777" w:rsidR="007A22A0" w:rsidRDefault="007A22A0" w:rsidP="00E00637"/>
    <w:p w14:paraId="0FBEB193" w14:textId="77777777" w:rsidR="007A22A0" w:rsidRDefault="007A22A0" w:rsidP="00E00637"/>
    <w:p w14:paraId="21AF0D6D" w14:textId="77777777" w:rsidR="007A22A0" w:rsidRDefault="007A22A0" w:rsidP="00E00637"/>
    <w:p w14:paraId="53A2CAD7" w14:textId="77777777" w:rsidR="007A22A0" w:rsidRDefault="007A22A0" w:rsidP="00E00637"/>
    <w:p w14:paraId="274C7572" w14:textId="77777777" w:rsidR="007A22A0" w:rsidRDefault="007A22A0" w:rsidP="00E00637"/>
    <w:p w14:paraId="3B425A00" w14:textId="77777777" w:rsidR="007A22A0" w:rsidRDefault="007A22A0" w:rsidP="00E00637"/>
    <w:p w14:paraId="598B85D3" w14:textId="36ED9F42" w:rsidR="007A22A0" w:rsidRDefault="007A22A0" w:rsidP="007A22A0">
      <w:r>
        <w:t>How would the graph of the function</w:t>
      </w:r>
      <w:r>
        <w:t xml:space="preserve"> </w:t>
      </w:r>
      <w:r w:rsidRPr="007A22A0">
        <w:rPr>
          <w:position w:val="-24"/>
        </w:rPr>
        <w:object w:dxaOrig="1260" w:dyaOrig="660" w14:anchorId="5E928B0F">
          <v:shape id="_x0000_i1064" type="#_x0000_t75" style="width:63pt;height:33pt" o:ole="">
            <v:imagedata r:id="rId17" o:title=""/>
          </v:shape>
          <o:OLEObject Type="Embed" ProgID="Equation.DSMT4" ShapeID="_x0000_i1064" DrawAspect="Content" ObjectID="_1412619075" r:id="rId18"/>
        </w:object>
      </w:r>
      <w:r>
        <w:t xml:space="preserve"> </w:t>
      </w:r>
      <w:r>
        <w:t xml:space="preserve">compare to the graph of the parent function? </w:t>
      </w:r>
    </w:p>
    <w:p w14:paraId="7B8385B1" w14:textId="77777777" w:rsidR="007A22A0" w:rsidRDefault="007A22A0" w:rsidP="00E00637"/>
    <w:p w14:paraId="7FACD361" w14:textId="77777777" w:rsidR="007A22A0" w:rsidRDefault="007A22A0" w:rsidP="00E00637"/>
    <w:p w14:paraId="21349966" w14:textId="77777777" w:rsidR="0082543C" w:rsidRDefault="0082543C" w:rsidP="00E00637"/>
    <w:p w14:paraId="611D67C0" w14:textId="4C35A07A" w:rsidR="00FA4161" w:rsidRDefault="00FA4161" w:rsidP="00E00637"/>
    <w:p w14:paraId="2EE8870C" w14:textId="7F364C63" w:rsidR="0082543C" w:rsidRDefault="0082543C" w:rsidP="00E00637">
      <w:r w:rsidRPr="0082543C">
        <w:rPr>
          <w:noProof/>
        </w:rPr>
        <w:drawing>
          <wp:anchor distT="0" distB="0" distL="114300" distR="114300" simplePos="0" relativeHeight="251673600" behindDoc="1" locked="0" layoutInCell="1" allowOverlap="1" wp14:anchorId="144D1EEC" wp14:editId="3E40FDC3">
            <wp:simplePos x="0" y="0"/>
            <wp:positionH relativeFrom="column">
              <wp:posOffset>0</wp:posOffset>
            </wp:positionH>
            <wp:positionV relativeFrom="paragraph">
              <wp:posOffset>457200</wp:posOffset>
            </wp:positionV>
            <wp:extent cx="2628900" cy="2665730"/>
            <wp:effectExtent l="0" t="0" r="12700" b="1270"/>
            <wp:wrapNone/>
            <wp:docPr id="11" name="Picture 11" descr="Macintosh HD Source:Users:jschenkel:Desktop:Screen Shot 2016-09-19 at 8.45.5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 Source:Users:jschenkel:Desktop:Screen Shot 2016-09-19 at 8.45.55 A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6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2543C">
        <w:rPr>
          <w:noProof/>
        </w:rPr>
        <w:drawing>
          <wp:anchor distT="0" distB="0" distL="114300" distR="114300" simplePos="0" relativeHeight="251674624" behindDoc="1" locked="0" layoutInCell="1" allowOverlap="1" wp14:anchorId="60D1D821" wp14:editId="26FC75D4">
            <wp:simplePos x="0" y="0"/>
            <wp:positionH relativeFrom="column">
              <wp:posOffset>3657600</wp:posOffset>
            </wp:positionH>
            <wp:positionV relativeFrom="paragraph">
              <wp:posOffset>342900</wp:posOffset>
            </wp:positionV>
            <wp:extent cx="1192530" cy="2400300"/>
            <wp:effectExtent l="0" t="0" r="1270" b="12700"/>
            <wp:wrapNone/>
            <wp:docPr id="12" name="Picture 12" descr="Macintosh HD Source:Users:jschenkel:Desktop:Screen Shot 2016-10-23 at 4.06.0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 Source:Users:jschenkel:Desktop:Screen Shot 2016-10-23 at 4.06.06 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5. </w:t>
      </w:r>
      <w:r w:rsidRPr="0082543C">
        <w:rPr>
          <w:position w:val="-24"/>
        </w:rPr>
        <w:object w:dxaOrig="720" w:dyaOrig="660" w14:anchorId="05120EAA">
          <v:shape id="_x0000_i1045" type="#_x0000_t75" style="width:36pt;height:33pt" o:ole="">
            <v:imagedata r:id="rId19" o:title=""/>
          </v:shape>
          <o:OLEObject Type="Embed" ProgID="Equation.DSMT4" ShapeID="_x0000_i1045" DrawAspect="Content" ObjectID="_1412619076" r:id="rId20"/>
        </w:object>
      </w:r>
    </w:p>
    <w:p w14:paraId="5051A499" w14:textId="77777777" w:rsidR="0082543C" w:rsidRPr="0082543C" w:rsidRDefault="0082543C" w:rsidP="0082543C"/>
    <w:p w14:paraId="78F68E5A" w14:textId="77777777" w:rsidR="0082543C" w:rsidRPr="0082543C" w:rsidRDefault="0082543C" w:rsidP="0082543C"/>
    <w:p w14:paraId="52E72738" w14:textId="77777777" w:rsidR="0082543C" w:rsidRPr="0082543C" w:rsidRDefault="0082543C" w:rsidP="0082543C"/>
    <w:p w14:paraId="6FA174C1" w14:textId="77777777" w:rsidR="0082543C" w:rsidRPr="0082543C" w:rsidRDefault="0082543C" w:rsidP="0082543C"/>
    <w:p w14:paraId="157EF3DD" w14:textId="77777777" w:rsidR="0082543C" w:rsidRPr="0082543C" w:rsidRDefault="0082543C" w:rsidP="0082543C"/>
    <w:p w14:paraId="31BA420D" w14:textId="77777777" w:rsidR="0082543C" w:rsidRPr="0082543C" w:rsidRDefault="0082543C" w:rsidP="0082543C"/>
    <w:p w14:paraId="6DE7B24D" w14:textId="77777777" w:rsidR="0082543C" w:rsidRPr="0082543C" w:rsidRDefault="0082543C" w:rsidP="0082543C"/>
    <w:p w14:paraId="3C75AF33" w14:textId="77777777" w:rsidR="0082543C" w:rsidRPr="0082543C" w:rsidRDefault="0082543C" w:rsidP="0082543C"/>
    <w:p w14:paraId="66BAA1C0" w14:textId="77777777" w:rsidR="0082543C" w:rsidRPr="0082543C" w:rsidRDefault="0082543C" w:rsidP="0082543C"/>
    <w:p w14:paraId="3B74AE29" w14:textId="77777777" w:rsidR="0082543C" w:rsidRPr="0082543C" w:rsidRDefault="0082543C" w:rsidP="0082543C"/>
    <w:p w14:paraId="66C1EE62" w14:textId="77777777" w:rsidR="0082543C" w:rsidRPr="0082543C" w:rsidRDefault="0082543C" w:rsidP="0082543C"/>
    <w:p w14:paraId="79290FCE" w14:textId="77777777" w:rsidR="0082543C" w:rsidRPr="0082543C" w:rsidRDefault="0082543C" w:rsidP="0082543C"/>
    <w:p w14:paraId="1C37C01C" w14:textId="77777777" w:rsidR="0082543C" w:rsidRPr="0082543C" w:rsidRDefault="0082543C" w:rsidP="0082543C"/>
    <w:p w14:paraId="06B2161B" w14:textId="77777777" w:rsidR="0082543C" w:rsidRPr="0082543C" w:rsidRDefault="0082543C" w:rsidP="0082543C"/>
    <w:p w14:paraId="10F1DE35" w14:textId="77777777" w:rsidR="0082543C" w:rsidRPr="0082543C" w:rsidRDefault="0082543C" w:rsidP="0082543C"/>
    <w:p w14:paraId="018BC818" w14:textId="77777777" w:rsidR="0082543C" w:rsidRPr="0082543C" w:rsidRDefault="0082543C" w:rsidP="0082543C"/>
    <w:p w14:paraId="57BA0A92" w14:textId="6A87F4F1" w:rsidR="0082543C" w:rsidRDefault="0082543C" w:rsidP="0082543C"/>
    <w:p w14:paraId="7CCCB28A" w14:textId="78816C7C" w:rsidR="0082543C" w:rsidRDefault="0082543C" w:rsidP="0082543C">
      <w:r>
        <w:t xml:space="preserve">What changed from the graph of the function </w:t>
      </w:r>
      <w:r w:rsidRPr="00E00637">
        <w:rPr>
          <w:position w:val="-24"/>
        </w:rPr>
        <w:object w:dxaOrig="620" w:dyaOrig="660" w14:anchorId="42C6967D">
          <v:shape id="_x0000_i1047" type="#_x0000_t75" style="width:31pt;height:33pt" o:ole="">
            <v:imagedata r:id="rId21" o:title=""/>
          </v:shape>
          <o:OLEObject Type="Embed" ProgID="Equation.DSMT4" ShapeID="_x0000_i1047" DrawAspect="Content" ObjectID="_1412619077" r:id="rId22"/>
        </w:object>
      </w:r>
      <w:r>
        <w:t xml:space="preserve"> to </w:t>
      </w:r>
      <w:r w:rsidRPr="0082543C">
        <w:rPr>
          <w:position w:val="-24"/>
        </w:rPr>
        <w:object w:dxaOrig="720" w:dyaOrig="660" w14:anchorId="4D35F5FE">
          <v:shape id="_x0000_i1048" type="#_x0000_t75" style="width:36pt;height:33pt" o:ole="">
            <v:imagedata r:id="rId23" o:title=""/>
          </v:shape>
          <o:OLEObject Type="Embed" ProgID="Equation.DSMT4" ShapeID="_x0000_i1048" DrawAspect="Content" ObjectID="_1412619078" r:id="rId24"/>
        </w:object>
      </w:r>
      <w:r>
        <w:t xml:space="preserve">? Does </w:t>
      </w:r>
      <w:r w:rsidRPr="0082543C">
        <w:rPr>
          <w:position w:val="-24"/>
        </w:rPr>
        <w:object w:dxaOrig="720" w:dyaOrig="660" w14:anchorId="78AF3436">
          <v:shape id="_x0000_i1049" type="#_x0000_t75" style="width:36pt;height:33pt" o:ole="">
            <v:imagedata r:id="rId25" o:title=""/>
          </v:shape>
          <o:OLEObject Type="Embed" ProgID="Equation.DSMT4" ShapeID="_x0000_i1049" DrawAspect="Content" ObjectID="_1412619079" r:id="rId26"/>
        </w:object>
      </w:r>
      <w:r>
        <w:t xml:space="preserve"> still have a vertical asymptote at x = 0? </w:t>
      </w:r>
    </w:p>
    <w:p w14:paraId="5A5E0E3A" w14:textId="77777777" w:rsidR="00FA4161" w:rsidRDefault="00FA4161" w:rsidP="0082543C"/>
    <w:p w14:paraId="6554ACD2" w14:textId="77777777" w:rsidR="00FA4161" w:rsidRDefault="00FA4161" w:rsidP="0082543C"/>
    <w:p w14:paraId="6A3AEDE8" w14:textId="77777777" w:rsidR="003E303B" w:rsidRDefault="003E303B" w:rsidP="0082543C"/>
    <w:p w14:paraId="71C5CDD2" w14:textId="77777777" w:rsidR="003E303B" w:rsidRDefault="003E303B" w:rsidP="0082543C"/>
    <w:p w14:paraId="4FFCD484" w14:textId="77777777" w:rsidR="003E303B" w:rsidRDefault="003E303B" w:rsidP="0082543C">
      <w:bookmarkStart w:id="0" w:name="_GoBack"/>
      <w:bookmarkEnd w:id="0"/>
    </w:p>
    <w:p w14:paraId="4BDCA1E0" w14:textId="77777777" w:rsidR="003E303B" w:rsidRDefault="003E303B" w:rsidP="003E303B">
      <w:r>
        <w:t xml:space="preserve">What is happening at the horizontal line y = 0? Is there ever an x value that can be plugged in to return a y value of 0? </w:t>
      </w:r>
    </w:p>
    <w:p w14:paraId="7C76E7C0" w14:textId="77777777" w:rsidR="00FA4161" w:rsidRDefault="00FA4161" w:rsidP="0082543C"/>
    <w:p w14:paraId="78A5AD6D" w14:textId="77777777" w:rsidR="00FA4161" w:rsidRDefault="00FA4161" w:rsidP="0082543C"/>
    <w:p w14:paraId="4C75EABF" w14:textId="77777777" w:rsidR="003E303B" w:rsidRDefault="003E303B" w:rsidP="0082543C"/>
    <w:p w14:paraId="62BB8C28" w14:textId="77777777" w:rsidR="003E303B" w:rsidRDefault="003E303B" w:rsidP="0082543C"/>
    <w:p w14:paraId="51C476B5" w14:textId="77777777" w:rsidR="00FA4161" w:rsidRDefault="00FA4161" w:rsidP="00FA4161"/>
    <w:p w14:paraId="1836000E" w14:textId="77777777" w:rsidR="00FA4161" w:rsidRDefault="00FA4161" w:rsidP="00FA4161">
      <w:r>
        <w:t xml:space="preserve">Where is the reciprocal function concave up? Concave down? </w:t>
      </w:r>
    </w:p>
    <w:p w14:paraId="6AACE4B0" w14:textId="77777777" w:rsidR="00FA4161" w:rsidRDefault="00FA4161" w:rsidP="00FA4161"/>
    <w:p w14:paraId="05CE1858" w14:textId="77777777" w:rsidR="00FA4161" w:rsidRDefault="00FA4161" w:rsidP="00FA4161"/>
    <w:p w14:paraId="4E88AABB" w14:textId="77777777" w:rsidR="00FA4161" w:rsidRDefault="00FA4161" w:rsidP="00FA4161"/>
    <w:p w14:paraId="6C0A9BB3" w14:textId="77777777" w:rsidR="00FA4161" w:rsidRDefault="00FA4161" w:rsidP="00FA4161"/>
    <w:p w14:paraId="6E042513" w14:textId="77777777" w:rsidR="00FA4161" w:rsidRDefault="00FA4161" w:rsidP="00FA4161"/>
    <w:p w14:paraId="300F3E44" w14:textId="77777777" w:rsidR="00FA4161" w:rsidRDefault="00FA4161" w:rsidP="00FA4161"/>
    <w:p w14:paraId="53D493FD" w14:textId="77777777" w:rsidR="00FA4161" w:rsidRDefault="00FA4161" w:rsidP="00FA4161">
      <w:r>
        <w:t xml:space="preserve">Where is the reciprocal function increasing? Decreasing? </w:t>
      </w:r>
    </w:p>
    <w:p w14:paraId="06FB3865" w14:textId="77777777" w:rsidR="00FA4161" w:rsidRPr="0082543C" w:rsidRDefault="00FA4161" w:rsidP="0082543C"/>
    <w:sectPr w:rsidR="00FA4161" w:rsidRPr="0082543C" w:rsidSect="00E0063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2486"/>
    <w:rsid w:val="0034413A"/>
    <w:rsid w:val="003E303B"/>
    <w:rsid w:val="00735BE7"/>
    <w:rsid w:val="007776D3"/>
    <w:rsid w:val="007A22A0"/>
    <w:rsid w:val="0082543C"/>
    <w:rsid w:val="00872486"/>
    <w:rsid w:val="008726CC"/>
    <w:rsid w:val="008D066F"/>
    <w:rsid w:val="00942165"/>
    <w:rsid w:val="00A051FF"/>
    <w:rsid w:val="00A904B4"/>
    <w:rsid w:val="00AD44DF"/>
    <w:rsid w:val="00B91471"/>
    <w:rsid w:val="00BB323D"/>
    <w:rsid w:val="00BD159A"/>
    <w:rsid w:val="00E00637"/>
    <w:rsid w:val="00EA031C"/>
    <w:rsid w:val="00F179AA"/>
    <w:rsid w:val="00FA41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80EB26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34413A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76D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76D3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34413A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76D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76D3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20" Type="http://schemas.openxmlformats.org/officeDocument/2006/relationships/oleObject" Target="embeddings/oleObject6.bin"/><Relationship Id="rId21" Type="http://schemas.openxmlformats.org/officeDocument/2006/relationships/image" Target="media/image10.emf"/><Relationship Id="rId22" Type="http://schemas.openxmlformats.org/officeDocument/2006/relationships/oleObject" Target="embeddings/oleObject7.bin"/><Relationship Id="rId23" Type="http://schemas.openxmlformats.org/officeDocument/2006/relationships/image" Target="media/image11.emf"/><Relationship Id="rId24" Type="http://schemas.openxmlformats.org/officeDocument/2006/relationships/oleObject" Target="embeddings/oleObject8.bin"/><Relationship Id="rId25" Type="http://schemas.openxmlformats.org/officeDocument/2006/relationships/image" Target="media/image12.emf"/><Relationship Id="rId26" Type="http://schemas.openxmlformats.org/officeDocument/2006/relationships/oleObject" Target="embeddings/oleObject9.bin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image" Target="media/image4.emf"/><Relationship Id="rId11" Type="http://schemas.openxmlformats.org/officeDocument/2006/relationships/oleObject" Target="embeddings/oleObject2.bin"/><Relationship Id="rId12" Type="http://schemas.openxmlformats.org/officeDocument/2006/relationships/image" Target="media/image5.emf"/><Relationship Id="rId13" Type="http://schemas.openxmlformats.org/officeDocument/2006/relationships/image" Target="media/image6.emf"/><Relationship Id="rId14" Type="http://schemas.openxmlformats.org/officeDocument/2006/relationships/oleObject" Target="embeddings/oleObject3.bin"/><Relationship Id="rId15" Type="http://schemas.openxmlformats.org/officeDocument/2006/relationships/image" Target="media/image7.emf"/><Relationship Id="rId16" Type="http://schemas.openxmlformats.org/officeDocument/2006/relationships/oleObject" Target="embeddings/oleObject4.bin"/><Relationship Id="rId17" Type="http://schemas.openxmlformats.org/officeDocument/2006/relationships/image" Target="media/image8.emf"/><Relationship Id="rId18" Type="http://schemas.openxmlformats.org/officeDocument/2006/relationships/oleObject" Target="embeddings/oleObject5.bin"/><Relationship Id="rId19" Type="http://schemas.openxmlformats.org/officeDocument/2006/relationships/image" Target="media/image9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hyperlink" Target="https://fluidmath.net/apps/FluidMath/?d=E6A34CFEA75&amp;n=ti1" TargetMode="External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5</Pages>
  <Words>375</Words>
  <Characters>2142</Characters>
  <Application>Microsoft Macintosh Word</Application>
  <DocSecurity>0</DocSecurity>
  <Lines>17</Lines>
  <Paragraphs>5</Paragraphs>
  <ScaleCrop>false</ScaleCrop>
  <Company>Porter Gaud School</Company>
  <LinksUpToDate>false</LinksUpToDate>
  <CharactersWithSpaces>25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enkel Jessica</dc:creator>
  <cp:keywords/>
  <dc:description/>
  <cp:lastModifiedBy>Schenkel Jessica</cp:lastModifiedBy>
  <cp:revision>21</cp:revision>
  <dcterms:created xsi:type="dcterms:W3CDTF">2016-10-23T20:00:00Z</dcterms:created>
  <dcterms:modified xsi:type="dcterms:W3CDTF">2016-10-24T01:22:00Z</dcterms:modified>
</cp:coreProperties>
</file>